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131DBD60" w:rsidR="009720CB" w:rsidRPr="00601F62" w:rsidRDefault="002D3E69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Чернобров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М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Е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TOCHeading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Hyperlink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656FF1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Hyperlink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656FF1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Hyperlink"/>
                <w:bCs/>
                <w:noProof/>
              </w:rPr>
              <w:t xml:space="preserve">1.1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Hyperlink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656FF1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Hyperlink"/>
                <w:bCs/>
                <w:noProof/>
              </w:rPr>
              <w:t xml:space="preserve">1.2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Hyperlink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656FF1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Hyperlink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656FF1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Hyperlink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656FF1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Hyperlink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656FF1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Hyperlink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656FF1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Hyperlink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ListParagraph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>Вариант использования (</w:t>
      </w:r>
      <w:proofErr w:type="spellStart"/>
      <w:r>
        <w:t>use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31BC7BE4" w:rsidR="00CE678F" w:rsidRPr="00CE678F" w:rsidRDefault="00CE678F" w:rsidP="00CE678F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6E9A92E" wp14:editId="19488569">
            <wp:extent cx="5409398" cy="5112494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56823" cy="515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6" w:name="_Toc74829065"/>
      <w:bookmarkStart w:id="7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6"/>
      <w:bookmarkEnd w:id="7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9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2A6D547B" w:rsidR="00D71F56" w:rsidRDefault="001C46B3" w:rsidP="00D71F5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F4EB179" wp14:editId="48535377">
            <wp:extent cx="9251950" cy="4752340"/>
            <wp:effectExtent l="0" t="0" r="635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75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8" w:name="_Toc74829066"/>
      <w:bookmarkStart w:id="9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8"/>
      <w:bookmarkEnd w:id="9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proofErr w:type="spellStart"/>
      <w:r w:rsidR="00C72152">
        <w:rPr>
          <w:i/>
          <w:lang w:val="en-US"/>
        </w:rPr>
        <w:t>FigureBase</w:t>
      </w:r>
      <w:proofErr w:type="spellEnd"/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proofErr w:type="spellStart"/>
      <w:r w:rsidR="00C72152">
        <w:rPr>
          <w:i/>
          <w:lang w:val="en-US"/>
        </w:rPr>
        <w:t>FigureBase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proofErr w:type="spellStart"/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proofErr w:type="spellEnd"/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CA4A49" w:rsidRPr="00BE5394" w14:paraId="5CB91B3B" w14:textId="77777777" w:rsidTr="003002B2">
        <w:tc>
          <w:tcPr>
            <w:tcW w:w="5000" w:type="pct"/>
            <w:gridSpan w:val="3"/>
            <w:vAlign w:val="center"/>
          </w:tcPr>
          <w:p w14:paraId="228ED61F" w14:textId="47686423" w:rsidR="00CA4A49" w:rsidRPr="00BE5394" w:rsidRDefault="00CA4A49" w:rsidP="003002B2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оля</w:t>
            </w:r>
          </w:p>
        </w:tc>
      </w:tr>
      <w:tr w:rsidR="00CA4A49" w:rsidRPr="00BE5394" w14:paraId="4E4FE54C" w14:textId="77777777" w:rsidTr="002D3E8D">
        <w:trPr>
          <w:trHeight w:val="138"/>
        </w:trPr>
        <w:tc>
          <w:tcPr>
            <w:tcW w:w="1746" w:type="pct"/>
            <w:vAlign w:val="center"/>
          </w:tcPr>
          <w:p w14:paraId="489A7FC9" w14:textId="58EAC194" w:rsidR="00CA4A49" w:rsidRPr="002D3E8D" w:rsidRDefault="002D3E8D" w:rsidP="00CA4A49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# </w:t>
            </w:r>
            <w:proofErr w:type="spellStart"/>
            <w:r>
              <w:rPr>
                <w:sz w:val="24"/>
                <w:lang w:val="en-US"/>
              </w:rPr>
              <w:t>MinFigureParamValue</w:t>
            </w:r>
            <w:proofErr w:type="spellEnd"/>
          </w:p>
        </w:tc>
        <w:tc>
          <w:tcPr>
            <w:tcW w:w="721" w:type="pct"/>
            <w:vAlign w:val="center"/>
          </w:tcPr>
          <w:p w14:paraId="6A2519E8" w14:textId="6CE0A6D0" w:rsidR="00CA4A49" w:rsidRPr="002D3E8D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0</w:t>
            </w:r>
          </w:p>
        </w:tc>
        <w:tc>
          <w:tcPr>
            <w:tcW w:w="2533" w:type="pct"/>
            <w:vAlign w:val="center"/>
          </w:tcPr>
          <w:p w14:paraId="616DD9F8" w14:textId="0F5F4DF3" w:rsidR="00CA4A49" w:rsidRDefault="002D3E8D" w:rsidP="00CA4A4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значение любого из параметров фигуры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proofErr w:type="spellStart"/>
            <w:proofErr w:type="gramStart"/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proofErr w:type="spellEnd"/>
            <w:r w:rsidR="00F91937">
              <w:rPr>
                <w:sz w:val="24"/>
              </w:rPr>
              <w:t>(</w:t>
            </w:r>
            <w:proofErr w:type="gramEnd"/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proofErr w:type="spellStart"/>
      <w:r w:rsidR="002D3E8D">
        <w:rPr>
          <w:i/>
          <w:lang w:val="en-US"/>
        </w:rPr>
        <w:t>FigureBase</w:t>
      </w:r>
      <w:proofErr w:type="spellEnd"/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GetRandomSpher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B6CCFE2" w:rsidR="003B2EC1" w:rsidRPr="006C5174" w:rsidRDefault="003B2EC1" w:rsidP="003002B2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</w:t>
            </w:r>
            <w:proofErr w:type="spellStart"/>
            <w:r w:rsidR="00B372CC">
              <w:rPr>
                <w:sz w:val="24"/>
                <w:lang w:val="en-US"/>
              </w:rPr>
              <w:t>lengthOfSide</w:t>
            </w:r>
            <w:proofErr w:type="spellEnd"/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3B2EC1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3B2EC1" w:rsidRPr="00B15531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numberOfCorners</w:t>
            </w:r>
            <w:proofErr w:type="spellEnd"/>
          </w:p>
        </w:tc>
        <w:tc>
          <w:tcPr>
            <w:tcW w:w="721" w:type="pct"/>
            <w:vAlign w:val="center"/>
          </w:tcPr>
          <w:p w14:paraId="1635BC9D" w14:textId="5CF6783A" w:rsidR="003B2EC1" w:rsidRPr="00F029EE" w:rsidRDefault="00AF2F5A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3B2EC1" w:rsidRPr="00F029EE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6C5174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6C5174" w:rsidRPr="00AF2F5A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proofErr w:type="spellStart"/>
            <w:r w:rsidR="00AF2F5A">
              <w:rPr>
                <w:sz w:val="24"/>
                <w:lang w:val="en-US"/>
              </w:rPr>
              <w:t>Min</w:t>
            </w:r>
            <w:r>
              <w:rPr>
                <w:sz w:val="24"/>
                <w:lang w:val="en-US"/>
              </w:rPr>
              <w:t>CornersNumber</w:t>
            </w:r>
            <w:proofErr w:type="spellEnd"/>
          </w:p>
        </w:tc>
        <w:tc>
          <w:tcPr>
            <w:tcW w:w="721" w:type="pct"/>
            <w:vAlign w:val="center"/>
          </w:tcPr>
          <w:p w14:paraId="088FA5A9" w14:textId="305D3D23" w:rsidR="006C5174" w:rsidRPr="00B15531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6C5174" w:rsidRPr="00B15531" w:rsidRDefault="00AF2F5A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</w:t>
            </w:r>
            <w:r w:rsidR="00B15531">
              <w:rPr>
                <w:sz w:val="24"/>
              </w:rPr>
              <w:t>ое</w:t>
            </w:r>
            <w:r>
              <w:rPr>
                <w:sz w:val="24"/>
              </w:rPr>
              <w:t xml:space="preserve"> </w:t>
            </w:r>
            <w:r w:rsidR="00B15531">
              <w:rPr>
                <w:sz w:val="24"/>
              </w:rPr>
              <w:t>количество углов основания пирамиды</w:t>
            </w:r>
          </w:p>
        </w:tc>
      </w:tr>
      <w:tr w:rsidR="003B2EC1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 w:rsidR="00B15531">
              <w:rPr>
                <w:sz w:val="24"/>
                <w:lang w:val="en-US"/>
              </w:rPr>
              <w:t>BaseArea</w:t>
            </w:r>
            <w:proofErr w:type="spellEnd"/>
            <w:r w:rsidR="00B15531">
              <w:rPr>
                <w:sz w:val="24"/>
                <w:lang w:val="en-US"/>
              </w:rPr>
              <w:t>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3EC4556D" w14:textId="28FDBBA4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AF2F5A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AF2F5A" w:rsidRPr="00AF2F5A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 w:rsidR="00B15531">
              <w:rPr>
                <w:sz w:val="24"/>
                <w:lang w:val="en-US"/>
              </w:rPr>
              <w:t>Height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7DC7804" w14:textId="21796007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AF2F5A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 w:rsidR="00B15531">
              <w:rPr>
                <w:sz w:val="24"/>
                <w:lang w:val="en-US"/>
              </w:rPr>
              <w:t>Info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0085487F" w14:textId="77C30541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AF2F5A" w:rsidRPr="00F029EE" w14:paraId="71CBF1F8" w14:textId="77777777" w:rsidTr="00B15531">
        <w:tc>
          <w:tcPr>
            <w:tcW w:w="1782" w:type="pct"/>
            <w:vAlign w:val="center"/>
          </w:tcPr>
          <w:p w14:paraId="67EC3FC9" w14:textId="663A73D2" w:rsidR="00AF2F5A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proofErr w:type="gramStart"/>
            <w:r w:rsidR="00B15531">
              <w:rPr>
                <w:sz w:val="24"/>
                <w:lang w:val="en-US"/>
              </w:rPr>
              <w:t>LenghtOfSides</w:t>
            </w:r>
            <w:proofErr w:type="spellEnd"/>
            <w:r w:rsidR="00B15531">
              <w:rPr>
                <w:sz w:val="24"/>
                <w:lang w:val="en-US"/>
              </w:rPr>
              <w:t>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6D57E542" w14:textId="48CDFC0E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AF2F5A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00497C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NumberOfCorners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571134C2" w14:textId="6A95923F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00497C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00497C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>
              <w:rPr>
                <w:sz w:val="24"/>
                <w:lang w:val="en-US"/>
              </w:rPr>
              <w:t>Volume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23706C4C" w14:textId="3E6FD3F7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00497C" w:rsidRDefault="005B47CE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B15531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B15531" w:rsidRDefault="00B15531" w:rsidP="00B1553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B15531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B15531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GetRandomPyramid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58BA99CB" w14:textId="7A450630" w:rsidR="00B15531" w:rsidRPr="006C5174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B1553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43"/>
        <w:gridCol w:w="1589"/>
        <w:gridCol w:w="4796"/>
      </w:tblGrid>
      <w:tr w:rsidR="003B2EC1" w:rsidRPr="00F029EE" w14:paraId="618C26E5" w14:textId="77777777" w:rsidTr="0000497C">
        <w:tc>
          <w:tcPr>
            <w:tcW w:w="1691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12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00497C">
        <w:tc>
          <w:tcPr>
            <w:tcW w:w="1691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proofErr w:type="spellStart"/>
            <w:r w:rsidR="0000497C">
              <w:rPr>
                <w:sz w:val="24"/>
                <w:lang w:val="en-US"/>
              </w:rPr>
              <w:t>angleOfSides</w:t>
            </w:r>
            <w:proofErr w:type="spellEnd"/>
          </w:p>
        </w:tc>
        <w:tc>
          <w:tcPr>
            <w:tcW w:w="812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00497C">
        <w:tc>
          <w:tcPr>
            <w:tcW w:w="1691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12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00497C">
        <w:tc>
          <w:tcPr>
            <w:tcW w:w="1691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</w:t>
            </w:r>
            <w:proofErr w:type="spellStart"/>
            <w:r>
              <w:rPr>
                <w:sz w:val="24"/>
                <w:lang w:val="en-US"/>
              </w:rPr>
              <w:t>lenghtOfFirstSide</w:t>
            </w:r>
            <w:proofErr w:type="spellEnd"/>
          </w:p>
        </w:tc>
        <w:tc>
          <w:tcPr>
            <w:tcW w:w="812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00497C">
        <w:tc>
          <w:tcPr>
            <w:tcW w:w="1691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lenghtOfSecondSide</w:t>
            </w:r>
            <w:proofErr w:type="spellEnd"/>
          </w:p>
        </w:tc>
        <w:tc>
          <w:tcPr>
            <w:tcW w:w="812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00497C">
        <w:tc>
          <w:tcPr>
            <w:tcW w:w="1691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axAngle</w:t>
            </w:r>
            <w:proofErr w:type="spellEnd"/>
          </w:p>
        </w:tc>
        <w:tc>
          <w:tcPr>
            <w:tcW w:w="812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00497C">
        <w:tc>
          <w:tcPr>
            <w:tcW w:w="1691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inAngle</w:t>
            </w:r>
            <w:proofErr w:type="spellEnd"/>
          </w:p>
        </w:tc>
        <w:tc>
          <w:tcPr>
            <w:tcW w:w="812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00497C">
        <w:tc>
          <w:tcPr>
            <w:tcW w:w="1691" w:type="pct"/>
            <w:vAlign w:val="center"/>
          </w:tcPr>
          <w:p w14:paraId="22B471CF" w14:textId="2977C2F8" w:rsidR="00AF2F5A" w:rsidRPr="00F029EE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proofErr w:type="spellStart"/>
            <w:proofErr w:type="gramStart"/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OfSides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00497C">
        <w:tc>
          <w:tcPr>
            <w:tcW w:w="1691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 w:rsidR="0000497C">
              <w:rPr>
                <w:sz w:val="24"/>
                <w:lang w:val="en-US"/>
              </w:rPr>
              <w:t>BaseArea</w:t>
            </w:r>
            <w:proofErr w:type="spellEnd"/>
            <w:r w:rsidR="0000497C">
              <w:rPr>
                <w:sz w:val="24"/>
                <w:lang w:val="en-US"/>
              </w:rPr>
              <w:t>(</w:t>
            </w:r>
            <w:proofErr w:type="gramEnd"/>
            <w:r w:rsidR="0000497C"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00497C">
        <w:tc>
          <w:tcPr>
            <w:tcW w:w="1691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gramStart"/>
            <w:r>
              <w:rPr>
                <w:sz w:val="24"/>
                <w:lang w:val="en-US"/>
              </w:rPr>
              <w:t>Height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00497C">
        <w:tc>
          <w:tcPr>
            <w:tcW w:w="1691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>
              <w:rPr>
                <w:sz w:val="24"/>
                <w:lang w:val="en-US"/>
              </w:rPr>
              <w:t>Info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00497C">
        <w:tc>
          <w:tcPr>
            <w:tcW w:w="1691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sz w:val="24"/>
                <w:lang w:val="en-US"/>
              </w:rPr>
              <w:t>LenghtOfFirstSid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00497C">
        <w:tc>
          <w:tcPr>
            <w:tcW w:w="1691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sz w:val="24"/>
                <w:lang w:val="en-US"/>
              </w:rPr>
              <w:t>LenghtOfSecondSid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00497C">
        <w:tc>
          <w:tcPr>
            <w:tcW w:w="1691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>
              <w:rPr>
                <w:sz w:val="24"/>
                <w:lang w:val="en-US"/>
              </w:rPr>
              <w:t>Volume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77777777" w:rsidR="005B47CE" w:rsidRDefault="005B47CE" w:rsidP="005B47CE">
            <w:pPr>
              <w:ind w:firstLine="0"/>
              <w:jc w:val="left"/>
              <w:rPr>
                <w:sz w:val="24"/>
              </w:rPr>
            </w:pPr>
          </w:p>
        </w:tc>
      </w:tr>
      <w:tr w:rsidR="005B47CE" w:rsidRPr="00F029EE" w14:paraId="079D5CF7" w14:textId="77777777" w:rsidTr="0000497C">
        <w:tc>
          <w:tcPr>
            <w:tcW w:w="1691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GetRandomParallelepiped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7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3FE024DC" w14:textId="77777777" w:rsidR="00F83530" w:rsidRPr="00EF56E8" w:rsidRDefault="00F83530" w:rsidP="00F83530">
      <w:pPr>
        <w:ind w:firstLine="709"/>
        <w:outlineLvl w:val="1"/>
        <w:rPr>
          <w:b/>
          <w:bCs/>
        </w:rPr>
      </w:pPr>
      <w:bookmarkStart w:id="10" w:name="_Toc74829067"/>
      <w:bookmarkStart w:id="11" w:name="_Toc74956676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10"/>
      <w:bookmarkEnd w:id="11"/>
    </w:p>
    <w:p w14:paraId="42A4FB32" w14:textId="77777777" w:rsidR="00F83530" w:rsidRDefault="00F83530" w:rsidP="00F83530">
      <w:pPr>
        <w:spacing w:after="240"/>
        <w:ind w:firstLine="709"/>
      </w:pPr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.</w:t>
      </w:r>
    </w:p>
    <w:p w14:paraId="5E1C4EBB" w14:textId="54D680FB" w:rsidR="00F83530" w:rsidRPr="00E95F75" w:rsidRDefault="005B47CE" w:rsidP="00F83530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41EF60C" wp14:editId="5B578202">
            <wp:extent cx="6120130" cy="2743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53A7D" w14:textId="2905893B" w:rsidR="00F83530" w:rsidRDefault="00F83530" w:rsidP="00F83530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  <w:r>
        <w:t xml:space="preserve"> </w:t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2" w:name="_Toc74829068"/>
      <w:bookmarkStart w:id="13" w:name="_Toc74956677"/>
      <w:r w:rsidRPr="00EF56E8">
        <w:rPr>
          <w:b/>
          <w:bCs/>
        </w:rPr>
        <w:t>1.5 Тестирование программы</w:t>
      </w:r>
      <w:bookmarkEnd w:id="12"/>
      <w:bookmarkEnd w:id="13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616ED89F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479393B" wp14:editId="27EB69B3">
            <wp:extent cx="5582379" cy="3330429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25227" cy="335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lastRenderedPageBreak/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2AF28895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56E9764" wp14:editId="69DB7066">
            <wp:extent cx="6120130" cy="2989580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452A75B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</w:t>
      </w:r>
      <w:proofErr w:type="spellStart"/>
      <w:r w:rsidR="00951788">
        <w:t>радиобаттон</w:t>
      </w:r>
      <w:proofErr w:type="spellEnd"/>
      <w:r w:rsidR="00951788">
        <w:t>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6CC2D17E" w14:textId="7FFAFD07" w:rsidR="005472B4" w:rsidRDefault="00E95F75" w:rsidP="00E95F75">
      <w:pPr>
        <w:ind w:firstLine="0"/>
      </w:pPr>
      <w:r>
        <w:rPr>
          <w:noProof/>
        </w:rPr>
        <w:drawing>
          <wp:inline distT="0" distB="0" distL="0" distR="0" wp14:anchorId="5AC9E6E8" wp14:editId="1B3E5485">
            <wp:extent cx="6120130" cy="2989580"/>
            <wp:effectExtent l="0" t="0" r="0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2B265BC" w:rsidR="005472B4" w:rsidRDefault="00E95F75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0F5D1BD" wp14:editId="3F93D17F">
            <wp:extent cx="6120130" cy="3651250"/>
            <wp:effectExtent l="0" t="0" r="0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proofErr w:type="spellStart"/>
      <w:r w:rsidR="00B90A04">
        <w:rPr>
          <w:lang w:val="en-US"/>
        </w:rPr>
        <w:t>NaN</w:t>
      </w:r>
      <w:proofErr w:type="spellEnd"/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792FC49D" w:rsidR="005472B4" w:rsidRDefault="00B90A04" w:rsidP="00B90A04">
      <w:pPr>
        <w:ind w:firstLine="0"/>
        <w:jc w:val="center"/>
      </w:pPr>
      <w:r>
        <w:rPr>
          <w:noProof/>
        </w:rPr>
        <w:drawing>
          <wp:inline distT="0" distB="0" distL="0" distR="0" wp14:anchorId="3896A24A" wp14:editId="313FBAC8">
            <wp:extent cx="5583235" cy="2727316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14426" cy="2742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r>
        <w:t>Рисунок 8 – Некорректный ввод (отрицательное число)</w:t>
      </w:r>
    </w:p>
    <w:p w14:paraId="207FFC59" w14:textId="33F2384A" w:rsidR="00B90A04" w:rsidRDefault="00B90A04" w:rsidP="00B90A04">
      <w:r>
        <w:lastRenderedPageBreak/>
        <w:t>Если попытаться нажать кнопку «ОК» при имеющихся ошибках, то будет выведено сообщение об ошибке.</w:t>
      </w:r>
    </w:p>
    <w:p w14:paraId="1AC7C40D" w14:textId="01DF5CA6" w:rsidR="005472B4" w:rsidRDefault="00B90A0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0F20C11" wp14:editId="10C5D820">
            <wp:extent cx="2705100" cy="14287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77777777" w:rsidR="005472B4" w:rsidRDefault="005472B4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29428FD9" w:rsidR="005472B4" w:rsidRDefault="00AF2C22" w:rsidP="00AF2C22">
      <w:pPr>
        <w:ind w:firstLine="0"/>
      </w:pPr>
      <w:r>
        <w:rPr>
          <w:noProof/>
        </w:rPr>
        <w:drawing>
          <wp:inline distT="0" distB="0" distL="0" distR="0" wp14:anchorId="79952E01" wp14:editId="12187777">
            <wp:extent cx="6120130" cy="3651250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31368394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36285E2" wp14:editId="7319D0CB">
            <wp:extent cx="6120130" cy="3651250"/>
            <wp:effectExtent l="0" t="0" r="0" b="635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E563A" w14:textId="32A91803" w:rsidR="005472B4" w:rsidRDefault="005472B4" w:rsidP="005472B4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</w:t>
      </w:r>
    </w:p>
    <w:p w14:paraId="4DFEA10C" w14:textId="77777777" w:rsidR="005472B4" w:rsidRDefault="005472B4" w:rsidP="005472B4"/>
    <w:p w14:paraId="3C75291E" w14:textId="57046C28" w:rsidR="005472B4" w:rsidRDefault="00AF2C2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FB60CA7" wp14:editId="3929E5B1">
            <wp:extent cx="6120130" cy="3651250"/>
            <wp:effectExtent l="0" t="0" r="0" b="635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5DE1D156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B28A776" wp14:editId="185C5C95">
            <wp:extent cx="5776182" cy="3446052"/>
            <wp:effectExtent l="0" t="0" r="0" b="25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99129" cy="3459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ListParagraph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</w:t>
      </w:r>
      <w:proofErr w:type="spellStart"/>
      <w:r w:rsidR="00951788">
        <w:t>чекбоксов</w:t>
      </w:r>
      <w:proofErr w:type="spellEnd"/>
      <w:r w:rsidR="00951788">
        <w:t>)</w:t>
      </w:r>
      <w:r w:rsidR="00951788" w:rsidRPr="00951788">
        <w:t>;</w:t>
      </w:r>
    </w:p>
    <w:p w14:paraId="404EDE2B" w14:textId="72A8C7CD" w:rsidR="005472B4" w:rsidRDefault="00951788" w:rsidP="00951788">
      <w:pPr>
        <w:pStyle w:val="ListParagraph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A587BC6" w:rsidR="005472B4" w:rsidRDefault="00951788" w:rsidP="00951788">
      <w:pPr>
        <w:ind w:firstLine="0"/>
        <w:jc w:val="center"/>
      </w:pPr>
      <w:r>
        <w:rPr>
          <w:noProof/>
        </w:rPr>
        <w:drawing>
          <wp:inline distT="0" distB="0" distL="0" distR="0" wp14:anchorId="6BACD0F4" wp14:editId="11381A40">
            <wp:extent cx="5389438" cy="3215321"/>
            <wp:effectExtent l="0" t="0" r="1905" b="444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02715" cy="3223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lastRenderedPageBreak/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20F4A848" w:rsidR="00951788" w:rsidRDefault="006A4887" w:rsidP="006A4887">
      <w:pPr>
        <w:ind w:firstLine="0"/>
        <w:jc w:val="center"/>
      </w:pPr>
      <w:r>
        <w:rPr>
          <w:noProof/>
        </w:rPr>
        <w:drawing>
          <wp:inline distT="0" distB="0" distL="0" distR="0" wp14:anchorId="2C419BFB" wp14:editId="5E95DE60">
            <wp:extent cx="5397714" cy="3220259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17417" cy="323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2A4926B1" w:rsidR="005472B4" w:rsidRPr="00DA757A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35E0EAB" wp14:editId="129B5F45">
            <wp:extent cx="5381899" cy="3210824"/>
            <wp:effectExtent l="0" t="0" r="0" b="889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95561" cy="321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r>
        <w:t xml:space="preserve">Рисунок 16 – </w:t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A45CB22" w:rsidR="005472B4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28EBCA7" wp14:editId="4FB4235A">
            <wp:extent cx="5784571" cy="3430050"/>
            <wp:effectExtent l="0" t="0" r="698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96200" cy="3436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120EFCBA" w:rsidR="005472B4" w:rsidRDefault="00B41E68" w:rsidP="005472B4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4022437" wp14:editId="7AAAE008">
            <wp:extent cx="6064826" cy="34290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411" t="729" r="486"/>
                    <a:stretch/>
                  </pic:blipFill>
                  <pic:spPr bwMode="auto">
                    <a:xfrm>
                      <a:off x="0" y="0"/>
                      <a:ext cx="6065238" cy="3429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2D93D770" w:rsidR="005472B4" w:rsidRPr="004654E1" w:rsidRDefault="00B41E68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BBCB55D" wp14:editId="45CF9919">
            <wp:extent cx="5053240" cy="2727953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87174" cy="2746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77777777" w:rsidR="00B41E68" w:rsidRPr="004654E1" w:rsidRDefault="00B41E68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219A486F" w:rsidR="00B41E68" w:rsidRDefault="00B41E68" w:rsidP="00B41E68">
      <w:pPr>
        <w:ind w:firstLine="0"/>
        <w:jc w:val="center"/>
      </w:pPr>
      <w:r>
        <w:rPr>
          <w:noProof/>
        </w:rPr>
        <w:drawing>
          <wp:inline distT="0" distB="0" distL="0" distR="0" wp14:anchorId="3976FB72" wp14:editId="0CF552D0">
            <wp:extent cx="5406394" cy="3216463"/>
            <wp:effectExtent l="0" t="0" r="3810" b="317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18892" cy="3223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38B3050C" w:rsidR="005472B4" w:rsidRDefault="00421A1D" w:rsidP="00421A1D">
      <w:pPr>
        <w:ind w:firstLine="0"/>
      </w:pPr>
      <w:r>
        <w:rPr>
          <w:noProof/>
        </w:rPr>
        <w:lastRenderedPageBreak/>
        <w:drawing>
          <wp:inline distT="0" distB="0" distL="0" distR="0" wp14:anchorId="46D56298" wp14:editId="48909EA8">
            <wp:extent cx="6069330" cy="3428968"/>
            <wp:effectExtent l="0" t="0" r="7620" b="63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823" t="729"/>
                    <a:stretch/>
                  </pic:blipFill>
                  <pic:spPr bwMode="auto">
                    <a:xfrm>
                      <a:off x="0" y="0"/>
                      <a:ext cx="6069796" cy="3429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1AE7D1CA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4A68034E" wp14:editId="681DAE37">
            <wp:extent cx="6060941" cy="3616960"/>
            <wp:effectExtent l="0" t="0" r="0" b="254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273" t="919" r="674"/>
                    <a:stretch/>
                  </pic:blipFill>
                  <pic:spPr bwMode="auto">
                    <a:xfrm>
                      <a:off x="0" y="0"/>
                      <a:ext cx="6062168" cy="3617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4D8FDE39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234D12DD" wp14:editId="5ED9802D">
            <wp:extent cx="1924050" cy="14287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4" w:name="_Toc74829069"/>
      <w:bookmarkStart w:id="15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4"/>
      <w:bookmarkEnd w:id="15"/>
    </w:p>
    <w:p w14:paraId="2D2E59D1" w14:textId="3577F560" w:rsidR="00300F09" w:rsidRDefault="005472B4" w:rsidP="003002B2">
      <w:pPr>
        <w:pStyle w:val="ListParagraph"/>
        <w:numPr>
          <w:ilvl w:val="0"/>
          <w:numId w:val="9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6" w:name="_Toc74829070"/>
      <w:bookmarkStart w:id="17" w:name="_Toc74956679"/>
      <w:r>
        <w:rPr>
          <w:b/>
          <w:bCs/>
        </w:rPr>
        <w:lastRenderedPageBreak/>
        <w:t>ПРИЛОЖЕНИЕ А</w:t>
      </w:r>
      <w:bookmarkEnd w:id="16"/>
      <w:bookmarkEnd w:id="17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r w:rsidR="00300F09">
        <w:t>объема трехмерных фигур</w:t>
      </w:r>
    </w:p>
    <w:p w14:paraId="1B6727F2" w14:textId="11D96E28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commentRangeStart w:id="18"/>
      <w:r w:rsidR="00EC4D92">
        <w:t>Загитов Ф.Ф</w:t>
      </w:r>
      <w:commentRangeEnd w:id="18"/>
      <w:r w:rsidR="00576706">
        <w:rPr>
          <w:rStyle w:val="CommentReference"/>
        </w:rPr>
        <w:commentReference w:id="18"/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 xml:space="preserve">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73D1BDBF" w14:textId="7378BDDB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commentRangeStart w:id="19"/>
      <w:r w:rsidR="00E437C4" w:rsidRPr="00E437C4">
        <w:t>Загитов Ф.Ф.</w:t>
      </w:r>
      <w:commentRangeEnd w:id="19"/>
      <w:r w:rsidR="00576706">
        <w:rPr>
          <w:rStyle w:val="CommentReference"/>
        </w:rPr>
        <w:commentReference w:id="19"/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61D3DF27" w:rsidR="003002B2" w:rsidRDefault="003002B2" w:rsidP="00131A1C">
      <w:pPr>
        <w:ind w:firstLine="709"/>
      </w:pPr>
      <w:r>
        <w:t xml:space="preserve">Окончание работ: </w:t>
      </w:r>
      <w:r w:rsidR="00300F09">
        <w:t>9</w:t>
      </w:r>
      <w:r>
        <w:t xml:space="preserve"> </w:t>
      </w:r>
      <w:r w:rsidR="0009249E">
        <w:t>июн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0ABE5700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proofErr w:type="gramStart"/>
      <w:r w:rsidRPr="00EB6045">
        <w:t>*.</w:t>
      </w:r>
      <w:proofErr w:type="spellStart"/>
      <w:r w:rsidR="001A0A42">
        <w:rPr>
          <w:lang w:val="en-US"/>
        </w:rPr>
        <w:t>fvlm</w:t>
      </w:r>
      <w:proofErr w:type="spellEnd"/>
      <w:proofErr w:type="gramEnd"/>
      <w:r w:rsidRPr="00EB6045">
        <w:t>.</w:t>
      </w:r>
    </w:p>
    <w:p w14:paraId="57416D80" w14:textId="7777777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 xml:space="preserve">файла должен соответствовать следующей </w:t>
      </w:r>
      <w:r>
        <w:rPr>
          <w:lang w:val="en-US"/>
        </w:rPr>
        <w:t>XSD</w:t>
      </w:r>
      <w:r w:rsidRPr="00EB6045">
        <w:t>-</w:t>
      </w:r>
      <w:r>
        <w:t>схеме:</w:t>
      </w:r>
    </w:p>
    <w:p w14:paraId="0149729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?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xml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version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1.0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?&gt;</w:t>
      </w:r>
    </w:p>
    <w:p w14:paraId="79BCF0C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i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-instanc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d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06ED74B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Spher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746302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AB18B0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82F5CFE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yrami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C0F40D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0370CF0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AF819B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AFE989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4305A9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arallelepipe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E0FC06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D55D537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50E15A9F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05E761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2E4C1D1" w14:textId="77777777" w:rsidR="001A0A42" w:rsidRPr="00576706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</w:t>
      </w:r>
      <w:r w:rsidRPr="00576706">
        <w:rPr>
          <w:rFonts w:ascii="Cascadia Mono" w:hAnsi="Cascadia Mono" w:cs="Cascadia Mono"/>
          <w:color w:val="0000FF"/>
          <w:sz w:val="19"/>
          <w:szCs w:val="19"/>
          <w:lang w:val="en-US"/>
        </w:rPr>
        <w:t>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576706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298AB91" w14:textId="77777777" w:rsidR="001A0A42" w:rsidRPr="00576706" w:rsidRDefault="001A0A42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  <w:lang w:val="en-US"/>
        </w:rPr>
      </w:pPr>
      <w:r w:rsidRPr="00576706">
        <w:rPr>
          <w:rFonts w:ascii="Cascadia Mono" w:hAnsi="Cascadia Mono" w:cs="Cascadia Mono"/>
          <w:color w:val="0000FF"/>
          <w:sz w:val="19"/>
          <w:szCs w:val="19"/>
          <w:lang w:val="en-US"/>
        </w:rPr>
        <w:t>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proofErr w:type="spellEnd"/>
      <w:r w:rsidRPr="00576706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805E2D7" w14:textId="77777777" w:rsidR="001A0A42" w:rsidRPr="00576706" w:rsidRDefault="001A0A42" w:rsidP="001A0A42">
      <w:pPr>
        <w:ind w:firstLine="0"/>
        <w:rPr>
          <w:lang w:val="en-US"/>
        </w:rPr>
      </w:pPr>
    </w:p>
    <w:p w14:paraId="3207B67A" w14:textId="35FA8D27" w:rsidR="003002B2" w:rsidRPr="00576706" w:rsidRDefault="003002B2" w:rsidP="001A0A42">
      <w:pPr>
        <w:ind w:firstLine="0"/>
        <w:rPr>
          <w:b/>
          <w:bCs/>
          <w:lang w:val="en-US"/>
        </w:rPr>
      </w:pPr>
      <w:r w:rsidRPr="00576706">
        <w:rPr>
          <w:b/>
          <w:bCs/>
          <w:lang w:val="en-US"/>
        </w:rPr>
        <w:t xml:space="preserve">4.3 </w:t>
      </w:r>
      <w:r w:rsidRPr="00363CAE">
        <w:rPr>
          <w:b/>
          <w:bCs/>
        </w:rPr>
        <w:t>Функциональные</w:t>
      </w:r>
      <w:r w:rsidRPr="00576706">
        <w:rPr>
          <w:b/>
          <w:bCs/>
          <w:lang w:val="en-US"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ListParagraph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ListParagraph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ListParagraph"/>
        <w:numPr>
          <w:ilvl w:val="0"/>
          <w:numId w:val="1"/>
        </w:numPr>
      </w:pPr>
      <w:r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08AFB5EE" w14:textId="77777777" w:rsidR="001A0A42" w:rsidRDefault="001A0A42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pt;height:35.15pt" o:ole="">
            <v:imagedata r:id="rId36" o:title=""/>
          </v:shape>
          <o:OLEObject Type="Embed" ProgID="Equation.DSMT4" ShapeID="_x0000_i1025" DrawAspect="Content" ObjectID="_1716206643" r:id="rId37"/>
        </w:object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55pt;height:34pt" o:ole="">
            <v:imagedata r:id="rId38" o:title=""/>
          </v:shape>
          <o:OLEObject Type="Embed" ProgID="Equation.DSMT4" ShapeID="_x0000_i1026" DrawAspect="Content" ObjectID="_1716206644" r:id="rId39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2E350DA5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44593BD9" w14:textId="2ABFA7AF" w:rsidR="00036F78" w:rsidRDefault="00036F78" w:rsidP="00036F78">
      <w:pPr>
        <w:ind w:left="1276" w:firstLine="0"/>
      </w:pPr>
      <w:r w:rsidRPr="00036F78">
        <w:rPr>
          <w:position w:val="-62"/>
        </w:rPr>
        <w:object w:dxaOrig="1939" w:dyaOrig="1100" w14:anchorId="200385C7">
          <v:shape id="_x0000_i1027" type="#_x0000_t75" style="width:96.2pt;height:54.15pt" o:ole="">
            <v:imagedata r:id="rId40" o:title=""/>
          </v:shape>
          <o:OLEObject Type="Embed" ProgID="Equation.DSMT4" ShapeID="_x0000_i1027" DrawAspect="Content" ObjectID="_1716206645" r:id="rId41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437BB769" w:rsidR="00036F78" w:rsidRP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стороны основания пирамид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3.55pt;height:17.3pt" o:ole="">
            <v:imagedata r:id="rId42" o:title=""/>
          </v:shape>
          <o:OLEObject Type="Embed" ProgID="Equation.DSMT4" ShapeID="_x0000_i1028" DrawAspect="Content" ObjectID="_1716206646" r:id="rId43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45pt;height:34pt" o:ole="">
            <v:imagedata r:id="rId44" o:title=""/>
          </v:shape>
          <o:OLEObject Type="Embed" ProgID="Equation.DSMT4" ShapeID="_x0000_i1029" DrawAspect="Content" ObjectID="_1716206647" r:id="rId45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ListParagraph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ListParagraph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406F276D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="00285388" w:rsidRPr="00285388">
        <w:t xml:space="preserve">.NET </w:t>
      </w:r>
      <w:proofErr w:type="spellStart"/>
      <w:r w:rsidR="00285388" w:rsidRPr="00285388">
        <w:t>Runtime</w:t>
      </w:r>
      <w:proofErr w:type="spellEnd"/>
      <w:r w:rsidR="00285388" w:rsidRPr="00285388">
        <w:t xml:space="preserve"> 5.0.17</w:t>
      </w:r>
      <w:r>
        <w:t>.</w:t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09959F22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lastRenderedPageBreak/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 с драйвером WDDM 1.0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8" w:author="AAK" w:date="2022-06-08T15:17:00Z" w:initials="A">
    <w:p w14:paraId="650D44E7" w14:textId="491935B9" w:rsidR="00576706" w:rsidRDefault="00576706">
      <w:pPr>
        <w:pStyle w:val="CommentText"/>
      </w:pPr>
      <w:r>
        <w:rPr>
          <w:rStyle w:val="CommentReference"/>
        </w:rPr>
        <w:annotationRef/>
      </w:r>
    </w:p>
  </w:comment>
  <w:comment w:id="19" w:author="AAK" w:date="2022-06-08T15:17:00Z" w:initials="A">
    <w:p w14:paraId="672ED1F2" w14:textId="0A3925A8" w:rsidR="00576706" w:rsidRDefault="00576706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50D44E7" w15:done="0"/>
  <w15:commentEx w15:paraId="672ED1F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4B3C0D" w16cex:dateUtc="2022-06-08T08:17:00Z"/>
  <w16cex:commentExtensible w16cex:durableId="264B3C11" w16cex:dateUtc="2022-06-08T08:1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50D44E7" w16cid:durableId="264B3C0D"/>
  <w16cid:commentId w16cid:paraId="672ED1F2" w16cid:durableId="264B3C1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8A3C39" w14:textId="77777777" w:rsidR="00656FF1" w:rsidRDefault="00656FF1" w:rsidP="00261C19">
      <w:pPr>
        <w:spacing w:line="240" w:lineRule="auto"/>
      </w:pPr>
      <w:r>
        <w:separator/>
      </w:r>
    </w:p>
  </w:endnote>
  <w:endnote w:type="continuationSeparator" w:id="0">
    <w:p w14:paraId="77C74C29" w14:textId="77777777" w:rsidR="00656FF1" w:rsidRDefault="00656FF1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scadia Mono">
    <w:panose1 w:val="020B0609020000020004"/>
    <w:charset w:val="00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43156822"/>
      <w:docPartObj>
        <w:docPartGallery w:val="Page Numbers (Bottom of Page)"/>
        <w:docPartUnique/>
      </w:docPartObj>
    </w:sdtPr>
    <w:sdtEndPr/>
    <w:sdtContent>
      <w:p w14:paraId="1EFA150C" w14:textId="34AAE8FA" w:rsidR="00CE678F" w:rsidRDefault="00CE678F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75EC3B2" w14:textId="03A9AA62" w:rsidR="00261C19" w:rsidRDefault="00261C19" w:rsidP="00261C19">
    <w:pPr>
      <w:pStyle w:val="Footer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A6FBCB" w14:textId="77777777" w:rsidR="00656FF1" w:rsidRDefault="00656FF1" w:rsidP="00261C19">
      <w:pPr>
        <w:spacing w:line="240" w:lineRule="auto"/>
      </w:pPr>
      <w:r>
        <w:separator/>
      </w:r>
    </w:p>
  </w:footnote>
  <w:footnote w:type="continuationSeparator" w:id="0">
    <w:p w14:paraId="47473E64" w14:textId="77777777" w:rsidR="00656FF1" w:rsidRDefault="00656FF1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 w16cid:durableId="291980338">
    <w:abstractNumId w:val="3"/>
  </w:num>
  <w:num w:numId="2" w16cid:durableId="1054357679">
    <w:abstractNumId w:val="9"/>
  </w:num>
  <w:num w:numId="3" w16cid:durableId="603928220">
    <w:abstractNumId w:val="10"/>
  </w:num>
  <w:num w:numId="4" w16cid:durableId="1796561444">
    <w:abstractNumId w:val="6"/>
  </w:num>
  <w:num w:numId="5" w16cid:durableId="1345204379">
    <w:abstractNumId w:val="7"/>
  </w:num>
  <w:num w:numId="6" w16cid:durableId="1320764187">
    <w:abstractNumId w:val="8"/>
  </w:num>
  <w:num w:numId="7" w16cid:durableId="684790668">
    <w:abstractNumId w:val="0"/>
  </w:num>
  <w:num w:numId="8" w16cid:durableId="1008798164">
    <w:abstractNumId w:val="2"/>
  </w:num>
  <w:num w:numId="9" w16cid:durableId="1719628594">
    <w:abstractNumId w:val="1"/>
  </w:num>
  <w:num w:numId="10" w16cid:durableId="543370585">
    <w:abstractNumId w:val="5"/>
  </w:num>
  <w:num w:numId="11" w16cid:durableId="1091124617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oNotDisplayPageBoundaries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D630F"/>
    <w:rsid w:val="000F5753"/>
    <w:rsid w:val="000F7172"/>
    <w:rsid w:val="00131A1C"/>
    <w:rsid w:val="001722DE"/>
    <w:rsid w:val="00177C38"/>
    <w:rsid w:val="00186E76"/>
    <w:rsid w:val="001A0890"/>
    <w:rsid w:val="001A0A42"/>
    <w:rsid w:val="001C46B3"/>
    <w:rsid w:val="001E0ABD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4644"/>
    <w:rsid w:val="003A4282"/>
    <w:rsid w:val="003B2EC1"/>
    <w:rsid w:val="003C196F"/>
    <w:rsid w:val="003D5DE2"/>
    <w:rsid w:val="00416D51"/>
    <w:rsid w:val="00421A1D"/>
    <w:rsid w:val="0043566E"/>
    <w:rsid w:val="00452B9E"/>
    <w:rsid w:val="004636E5"/>
    <w:rsid w:val="004654E1"/>
    <w:rsid w:val="004967EE"/>
    <w:rsid w:val="00502CF5"/>
    <w:rsid w:val="00503011"/>
    <w:rsid w:val="005332B8"/>
    <w:rsid w:val="005472B4"/>
    <w:rsid w:val="00564F85"/>
    <w:rsid w:val="00574AB9"/>
    <w:rsid w:val="00576706"/>
    <w:rsid w:val="005A510A"/>
    <w:rsid w:val="005B1889"/>
    <w:rsid w:val="005B47CE"/>
    <w:rsid w:val="005C5B69"/>
    <w:rsid w:val="005D0F20"/>
    <w:rsid w:val="00601F62"/>
    <w:rsid w:val="00604BD9"/>
    <w:rsid w:val="00656FF1"/>
    <w:rsid w:val="006A4887"/>
    <w:rsid w:val="006C5174"/>
    <w:rsid w:val="006E3F26"/>
    <w:rsid w:val="006E54B9"/>
    <w:rsid w:val="00713F57"/>
    <w:rsid w:val="0073197F"/>
    <w:rsid w:val="00734DD4"/>
    <w:rsid w:val="00740307"/>
    <w:rsid w:val="00753BA3"/>
    <w:rsid w:val="007572DF"/>
    <w:rsid w:val="00771A62"/>
    <w:rsid w:val="00794E75"/>
    <w:rsid w:val="007B6F42"/>
    <w:rsid w:val="007C081F"/>
    <w:rsid w:val="007F4E9F"/>
    <w:rsid w:val="00807EF6"/>
    <w:rsid w:val="00812A3B"/>
    <w:rsid w:val="00830A79"/>
    <w:rsid w:val="008A20D4"/>
    <w:rsid w:val="008E45D6"/>
    <w:rsid w:val="00914D17"/>
    <w:rsid w:val="00943487"/>
    <w:rsid w:val="00947DE6"/>
    <w:rsid w:val="00951788"/>
    <w:rsid w:val="009720CB"/>
    <w:rsid w:val="00973C32"/>
    <w:rsid w:val="00A03967"/>
    <w:rsid w:val="00A03A56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B270A"/>
    <w:rsid w:val="00BE5394"/>
    <w:rsid w:val="00C160F1"/>
    <w:rsid w:val="00C34FDE"/>
    <w:rsid w:val="00C72152"/>
    <w:rsid w:val="00C80604"/>
    <w:rsid w:val="00C80F6E"/>
    <w:rsid w:val="00CA4A49"/>
    <w:rsid w:val="00CA5CFF"/>
    <w:rsid w:val="00CB4A87"/>
    <w:rsid w:val="00CE678F"/>
    <w:rsid w:val="00D27EA2"/>
    <w:rsid w:val="00D36F77"/>
    <w:rsid w:val="00D529EE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37C4"/>
    <w:rsid w:val="00E956C6"/>
    <w:rsid w:val="00E95F75"/>
    <w:rsid w:val="00EA3D41"/>
    <w:rsid w:val="00EA4D38"/>
    <w:rsid w:val="00EB6045"/>
    <w:rsid w:val="00EC1EBE"/>
    <w:rsid w:val="00EC20E1"/>
    <w:rsid w:val="00EC4D92"/>
    <w:rsid w:val="00ED29AA"/>
    <w:rsid w:val="00EE4D49"/>
    <w:rsid w:val="00EF56E8"/>
    <w:rsid w:val="00EF7073"/>
    <w:rsid w:val="00F029EE"/>
    <w:rsid w:val="00F0496C"/>
    <w:rsid w:val="00F1624C"/>
    <w:rsid w:val="00F54403"/>
    <w:rsid w:val="00F73B90"/>
    <w:rsid w:val="00F83530"/>
    <w:rsid w:val="00F91937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TableNormal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762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08287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82870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082870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ED29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29A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29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29A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1C19"/>
  </w:style>
  <w:style w:type="paragraph" w:styleId="Footer">
    <w:name w:val="footer"/>
    <w:basedOn w:val="Normal"/>
    <w:link w:val="FooterChar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microsoft.com/office/2016/09/relationships/commentsIds" Target="commentsIds.xml"/><Relationship Id="rId42" Type="http://schemas.openxmlformats.org/officeDocument/2006/relationships/image" Target="media/image27.wmf"/><Relationship Id="rId47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microsoft.com/office/2011/relationships/commentsExtended" Target="commentsExtended.xml"/><Relationship Id="rId38" Type="http://schemas.openxmlformats.org/officeDocument/2006/relationships/image" Target="media/image25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comments" Target="comments.xml"/><Relationship Id="rId37" Type="http://schemas.openxmlformats.org/officeDocument/2006/relationships/oleObject" Target="embeddings/oleObject1.bin"/><Relationship Id="rId40" Type="http://schemas.openxmlformats.org/officeDocument/2006/relationships/image" Target="media/image26.wmf"/><Relationship Id="rId45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4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microsoft.com/office/2018/08/relationships/commentsExtensible" Target="commentsExtensible.xml"/><Relationship Id="rId43" Type="http://schemas.openxmlformats.org/officeDocument/2006/relationships/oleObject" Target="embeddings/oleObject4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376C54-1ECB-4F8E-A618-42AB99BF0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28</Pages>
  <Words>2243</Words>
  <Characters>12789</Characters>
  <Application>Microsoft Office Word</Application>
  <DocSecurity>0</DocSecurity>
  <Lines>106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AK</cp:lastModifiedBy>
  <cp:revision>41</cp:revision>
  <dcterms:created xsi:type="dcterms:W3CDTF">2021-06-18T05:49:00Z</dcterms:created>
  <dcterms:modified xsi:type="dcterms:W3CDTF">2022-06-08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